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6"/>
  </p:notesMasterIdLst>
  <p:sldIdLst>
    <p:sldId id="301" r:id="rId3"/>
    <p:sldId id="308" r:id="rId4"/>
    <p:sldId id="375" r:id="rId5"/>
    <p:sldId id="376" r:id="rId6"/>
    <p:sldId id="377" r:id="rId7"/>
    <p:sldId id="378" r:id="rId8"/>
    <p:sldId id="379" r:id="rId9"/>
    <p:sldId id="347" r:id="rId10"/>
    <p:sldId id="380" r:id="rId11"/>
    <p:sldId id="381" r:id="rId12"/>
    <p:sldId id="382" r:id="rId13"/>
    <p:sldId id="383" r:id="rId14"/>
    <p:sldId id="341" r:id="rId15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8000"/>
    <a:srgbClr val="135F82"/>
    <a:srgbClr val="270F6B"/>
    <a:srgbClr val="3333FF"/>
    <a:srgbClr val="FFA700"/>
    <a:srgbClr val="242452"/>
    <a:srgbClr val="C0504D"/>
    <a:srgbClr val="FFF487"/>
    <a:srgbClr val="FFE6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7" autoAdjust="0"/>
    <p:restoredTop sz="94139" autoAdjust="0"/>
  </p:normalViewPr>
  <p:slideViewPr>
    <p:cSldViewPr>
      <p:cViewPr varScale="1">
        <p:scale>
          <a:sx n="44" d="100"/>
          <a:sy n="44" d="100"/>
        </p:scale>
        <p:origin x="389" y="8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0913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684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044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2331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864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9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png"/><Relationship Id="rId5" Type="http://schemas.openxmlformats.org/officeDocument/2006/relationships/image" Target="../media/image7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2.png"/><Relationship Id="rId4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3" y="1797127"/>
            <a:ext cx="21564599" cy="11674269"/>
            <a:chOff x="-3538955" y="3448230"/>
            <a:chExt cx="21564599" cy="11674269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1" name="Group 70"/>
            <p:cNvGrpSpPr/>
            <p:nvPr/>
          </p:nvGrpSpPr>
          <p:grpSpPr>
            <a:xfrm>
              <a:off x="-3538955" y="3448230"/>
              <a:ext cx="21564599" cy="11674269"/>
              <a:chOff x="-3538955" y="3448230"/>
              <a:chExt cx="21564599" cy="11674269"/>
            </a:xfrm>
          </p:grpSpPr>
          <p:sp>
            <p:nvSpPr>
              <p:cNvPr id="72" name="Rounded Rectangle 71"/>
              <p:cNvSpPr/>
              <p:nvPr/>
            </p:nvSpPr>
            <p:spPr>
              <a:xfrm>
                <a:off x="-3538955" y="3592713"/>
                <a:ext cx="21564599" cy="11529786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5759299" y="3448230"/>
                <a:ext cx="3890809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fontAlgn="auto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5400" b="1" cap="all" dirty="0">
                    <a:ln w="0"/>
                    <a:solidFill>
                      <a:schemeClr val="bg1"/>
                    </a:solidFill>
                    <a:effectLst>
                      <a:reflection blurRad="12700" stA="50000" endPos="50000" dist="5000" dir="5400000" sy="-100000" rotWithShape="0"/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ƯƠNG I</a:t>
                </a:r>
              </a:p>
            </p:txBody>
          </p:sp>
        </p:grpSp>
      </p:grpSp>
      <p:sp>
        <p:nvSpPr>
          <p:cNvPr id="74" name="Right Triangle 73"/>
          <p:cNvSpPr/>
          <p:nvPr/>
        </p:nvSpPr>
        <p:spPr>
          <a:xfrm flipH="1">
            <a:off x="7921388" y="1793819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Round Same Side Corner Rectangle 95"/>
          <p:cNvSpPr/>
          <p:nvPr/>
        </p:nvSpPr>
        <p:spPr>
          <a:xfrm flipV="1">
            <a:off x="8114764" y="1793814"/>
            <a:ext cx="10807999" cy="1492785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TextBox 97"/>
          <p:cNvSpPr txBox="1"/>
          <p:nvPr/>
        </p:nvSpPr>
        <p:spPr>
          <a:xfrm>
            <a:off x="8597663" y="2083819"/>
            <a:ext cx="10325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+mj-lt"/>
              </a:rPr>
              <a:t>CHƯƠNG I. MỆNH ĐỀ - TẬP HỢP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3649963" y="2914816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grpSp>
        <p:nvGrpSpPr>
          <p:cNvPr id="100" name="Group 99"/>
          <p:cNvGrpSpPr/>
          <p:nvPr/>
        </p:nvGrpSpPr>
        <p:grpSpPr>
          <a:xfrm>
            <a:off x="5858268" y="2496922"/>
            <a:ext cx="1814128" cy="1828784"/>
            <a:chOff x="12784885" y="1066801"/>
            <a:chExt cx="1814128" cy="1828784"/>
          </a:xfrm>
        </p:grpSpPr>
        <p:sp>
          <p:nvSpPr>
            <p:cNvPr id="101" name="TextBox 100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</a:p>
          </p:txBody>
        </p:sp>
      </p:grpSp>
      <p:pic>
        <p:nvPicPr>
          <p:cNvPr id="104" name="Picture 5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101" y="2576229"/>
            <a:ext cx="1495424" cy="14954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250882" y="4059192"/>
            <a:ext cx="12407503" cy="861744"/>
          </a:xfrm>
          <a:prstGeom prst="rect">
            <a:avLst/>
          </a:prstGeom>
          <a:noFill/>
        </p:spPr>
        <p:txBody>
          <a:bodyPr wrap="none" lIns="91410" tIns="45705" rIns="91410" bIns="45705" rtlCol="0">
            <a:spAutoFit/>
          </a:bodyPr>
          <a:lstStyle/>
          <a:p>
            <a:pPr algn="ctr">
              <a:lnSpc>
                <a:spcPts val="5999"/>
              </a:lnSpc>
              <a:spcBef>
                <a:spcPts val="1800"/>
              </a:spcBef>
            </a:pPr>
            <a:r>
              <a:rPr lang="en-US" sz="6599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6599" b="1" dirty="0" smtClean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. SỐ GẦN ĐÚNG. SAI SỐ</a:t>
            </a:r>
            <a:endParaRPr lang="en-US" sz="6599" b="1" dirty="0">
              <a:solidFill>
                <a:srgbClr val="13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338" y="6407647"/>
            <a:ext cx="6533298" cy="907184"/>
            <a:chOff x="7459670" y="7086600"/>
            <a:chExt cx="653405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90126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 GẦN ĐÚNG. </a:t>
              </a:r>
              <a:endParaRPr lang="en-US" sz="4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343" y="7543800"/>
            <a:ext cx="9186271" cy="929775"/>
            <a:chOff x="7459670" y="8524495"/>
            <a:chExt cx="9187326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5"/>
              <a:ext cx="755453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QUY TRÒN SỐ GẦN ĐÚNG</a:t>
              </a:r>
              <a:endParaRPr lang="en-US" sz="4700" b="1" spc="-15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97" name="Group 96"/>
          <p:cNvGrpSpPr/>
          <p:nvPr/>
        </p:nvGrpSpPr>
        <p:grpSpPr>
          <a:xfrm>
            <a:off x="3505200" y="8686798"/>
            <a:ext cx="10253661" cy="861774"/>
            <a:chOff x="644526" y="2766774"/>
            <a:chExt cx="10253661" cy="861774"/>
          </a:xfrm>
        </p:grpSpPr>
        <p:sp>
          <p:nvSpPr>
            <p:cNvPr id="103" name="TextBox 10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quy tắc làm tròn số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5" name="Rounded Rectangle 10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3505200" y="9976411"/>
            <a:ext cx="16473226" cy="843989"/>
            <a:chOff x="644526" y="2823876"/>
            <a:chExt cx="9851903" cy="806351"/>
          </a:xfrm>
        </p:grpSpPr>
        <p:sp>
          <p:nvSpPr>
            <p:cNvPr id="108" name="TextBox 107"/>
            <p:cNvSpPr txBox="1"/>
            <p:nvPr/>
          </p:nvSpPr>
          <p:spPr>
            <a:xfrm>
              <a:off x="1504829" y="2836289"/>
              <a:ext cx="8991600" cy="79393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viết số quy tròn với độ chính xác cho trước</a:t>
              </a:r>
            </a:p>
          </p:txBody>
        </p:sp>
        <p:sp>
          <p:nvSpPr>
            <p:cNvPr id="109" name="Rounded Rectangle 108"/>
            <p:cNvSpPr/>
            <p:nvPr/>
          </p:nvSpPr>
          <p:spPr>
            <a:xfrm>
              <a:off x="644526" y="2823876"/>
              <a:ext cx="754782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859323" y="2885518"/>
              <a:ext cx="325187" cy="73512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29029" y="1689935"/>
            <a:ext cx="22460788" cy="4406066"/>
            <a:chOff x="1339699" y="3480127"/>
            <a:chExt cx="22460788" cy="4406066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2460788" cy="4399654"/>
              <a:chOff x="1339699" y="3486539"/>
              <a:chExt cx="22460788" cy="4399654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3"/>
                <a:ext cx="22460788" cy="4190120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7569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3042043" cy="1685523"/>
            <a:chOff x="534987" y="1647866"/>
            <a:chExt cx="2552865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2552865" cy="754859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9501" y="1739456"/>
              <a:ext cx="1497512" cy="536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882273" y="6934200"/>
            <a:ext cx="22678869" cy="4109696"/>
            <a:chOff x="1270511" y="5867400"/>
            <a:chExt cx="22678869" cy="4546685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1"/>
              <a:ext cx="22677170" cy="4275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6705600" y="4645475"/>
            <a:ext cx="862647" cy="81898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785790" y="3367249"/>
                <a:ext cx="22501570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số quy tròn của số gần đúng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𝟔𝟕𝟑𝟒𝟔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𝟔𝟕𝟑𝟒𝟔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𝟐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𝟔𝟕𝟑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𝟔𝟕𝟑𝟎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𝟔𝟕𝟎𝟎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.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𝟔𝟕𝟑𝟓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790" y="3367249"/>
                <a:ext cx="22501570" cy="2123658"/>
              </a:xfrm>
              <a:prstGeom prst="rect">
                <a:avLst/>
              </a:prstGeom>
              <a:blipFill rotWithShape="0">
                <a:blip r:embed="rId2"/>
                <a:stretch>
                  <a:fillRect l="-1111" b="-630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080878" y="8048148"/>
            <a:ext cx="18383238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 độ chính xác đến hàng chục nên ta quy tròn đến hàng trăm</a:t>
            </a:r>
            <a:r>
              <a:rPr lang="nl-NL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231907" y="9258103"/>
                <a:ext cx="18914243" cy="7999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của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𝟔𝟕𝟑𝟎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907" y="9258103"/>
                <a:ext cx="18914243" cy="799963"/>
              </a:xfrm>
              <a:prstGeom prst="rect">
                <a:avLst/>
              </a:prstGeom>
              <a:blipFill rotWithShape="0">
                <a:blip r:embed="rId3"/>
                <a:stretch>
                  <a:fillRect t="-12977" b="-351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734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" grpId="0"/>
      <p:bldP spid="13" grpId="0"/>
      <p:bldP spid="3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29029" y="1689935"/>
            <a:ext cx="22460788" cy="6641230"/>
            <a:chOff x="1339699" y="3480127"/>
            <a:chExt cx="22460788" cy="6641230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2460788" cy="6634818"/>
              <a:chOff x="1339699" y="3486539"/>
              <a:chExt cx="22460788" cy="6634818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3"/>
                <a:ext cx="22460788" cy="6425284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7569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3042043" cy="1685523"/>
            <a:chOff x="534987" y="1647866"/>
            <a:chExt cx="2552865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2552865" cy="754859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9501" y="1739456"/>
              <a:ext cx="1497512" cy="536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4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882273" y="9057761"/>
            <a:ext cx="22678869" cy="4277238"/>
            <a:chOff x="1270511" y="5867400"/>
            <a:chExt cx="22678869" cy="4732042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677170" cy="446043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3866193" y="6942770"/>
            <a:ext cx="862647" cy="7983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53592" y="3134633"/>
                <a:ext cx="22135008" cy="47089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chương </a:t>
                </a:r>
                <a:r>
                  <a:rPr lang="nl-NL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 </a:t>
                </a: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 THPT hiện hành có 12 môn học tính điểm theo hệ số 1. Kết quả trung bình chung của học sinh được làm tròn đến 1 chữ số thập phân. Điều kiện cần để một học sinh đạt học sinh tiên tiến là điểm trung bình tất cả các môn đạt </a:t>
                </a:r>
                <a14:m>
                  <m:oMath xmlns:m="http://schemas.openxmlformats.org/officeDocument/2006/math"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Hỏi tổng điểm tất cả các môn tối thiểu của một học sinh tiên tiến là bao nhiêu?</a:t>
                </a:r>
                <a:endParaRPr lang="vi-VN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𝟖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𝟕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𝟕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0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nl-NL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𝟖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3592" y="3134633"/>
                <a:ext cx="22135008" cy="4708981"/>
              </a:xfrm>
              <a:prstGeom prst="rect">
                <a:avLst/>
              </a:prstGeom>
              <a:blipFill>
                <a:blip r:embed="rId2"/>
                <a:stretch>
                  <a:fillRect l="-964" r="-964" b="-19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34031" y="9837176"/>
                <a:ext cx="20395231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quy tắc làm tròn, để có thể có kết quả trung bình là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 trung bình tối thiểu của học sinh phải là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 tổng điểm tối thiểu của học sinh cần đạt là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𝟓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𝟕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031" y="9837176"/>
                <a:ext cx="20395231" cy="3139321"/>
              </a:xfrm>
              <a:prstGeom prst="rect">
                <a:avLst/>
              </a:prstGeom>
              <a:blipFill rotWithShape="0">
                <a:blip r:embed="rId3"/>
                <a:stretch>
                  <a:fillRect b="-40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10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3359" y="1616637"/>
            <a:ext cx="22460788" cy="5034127"/>
            <a:chOff x="1339699" y="3480127"/>
            <a:chExt cx="22460788" cy="503412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2460788" cy="5027715"/>
              <a:chOff x="1339699" y="3486539"/>
              <a:chExt cx="22460788" cy="502771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3"/>
                <a:ext cx="22460788" cy="4818181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7569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3042043" cy="1685523"/>
            <a:chOff x="534987" y="1647866"/>
            <a:chExt cx="2552865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2552865" cy="754859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9501" y="1739456"/>
              <a:ext cx="1497512" cy="536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943359" y="7162800"/>
            <a:ext cx="22678869" cy="6248400"/>
            <a:chOff x="1270511" y="5867400"/>
            <a:chExt cx="22678869" cy="6912800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0"/>
              <a:ext cx="22677170" cy="66411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2115533" y="5554464"/>
            <a:ext cx="862647" cy="798397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326761" y="3264269"/>
                <a:ext cx="21471112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các cạnh của một đám vườn hình chữ nhật là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endParaRPr lang="nl-NL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𝟓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 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ố đo chu vi của đám vườn </a:t>
                </a: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𝟖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B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𝟗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 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761" y="3264269"/>
                <a:ext cx="21471112" cy="3139321"/>
              </a:xfrm>
              <a:prstGeom prst="rect">
                <a:avLst/>
              </a:prstGeom>
              <a:blipFill>
                <a:blip r:embed="rId3"/>
                <a:stretch>
                  <a:fillRect l="-1164" b="-4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96624" y="8061308"/>
                <a:ext cx="20395231" cy="51706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 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𝟖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𝟕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± 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𝟔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𝟓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𝟒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nl-NL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chu vi hình chữ nhật là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d>
                      <m:dPr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e>
                    </m:d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𝟔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𝟖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𝟔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nl-NL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𝟗𝟐</m:t>
                        </m:r>
                      </m:e>
                    </m:d>
                  </m:oMath>
                </a14:m>
                <a:endParaRPr lang="en-US" sz="44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ta viết được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629920" algn="just">
                  <a:lnSpc>
                    <a:spcPct val="150000"/>
                  </a:lnSpc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đó ta có chu vi của </a:t>
                </a:r>
                <a:r>
                  <a:rPr lang="nl-NL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m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ườn: </a:t>
                </a:r>
                <a14:m>
                  <m:oMath xmlns:m="http://schemas.openxmlformats.org/officeDocument/2006/math"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𝑷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𝟔𝟔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𝒎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𝟐</m:t>
                    </m:r>
                    <m:r>
                      <a:rPr lang="nl-NL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𝒄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24" y="8061308"/>
                <a:ext cx="20395231" cy="5170646"/>
              </a:xfrm>
              <a:prstGeom prst="rect">
                <a:avLst/>
              </a:prstGeom>
              <a:blipFill>
                <a:blip r:embed="rId4"/>
                <a:stretch>
                  <a:fillRect b="-20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581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-196850" y="43451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080731" y="1483725"/>
            <a:ext cx="22390812" cy="117988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401892" y="7577936"/>
            <a:ext cx="21871343" cy="54271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Việc quy tròn một số gần đúng căn cứ vào độ chính xác của nó:</a:t>
            </a:r>
            <a:endParaRPr lang="vi-VN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4400" b="1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Đối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 số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uyên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 chính xác đến hàng </a:t>
            </a:r>
            <a:r>
              <a:rPr lang="en-US" sz="4400" b="1" i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ăm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quy tròn số này đến hàng nghìn.</a:t>
            </a:r>
            <a:endParaRPr lang="vi-VN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fr-FR" sz="4400" b="1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Đối </a:t>
            </a:r>
            <a:r>
              <a:rPr lang="fr-FR" sz="4400" b="1" i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 số thập phân, nếu độ chính xác đến hàng phần nghìn thì ta quy tròn số gần đúng đến hàng phần trăm</a:t>
            </a:r>
            <a:endParaRPr lang="vi-VN" sz="4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401892" y="2129740"/>
            <a:ext cx="22097739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44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Quy tắc làm tròn số</a:t>
            </a:r>
          </a:p>
          <a:p>
            <a:pPr algn="just">
              <a:lnSpc>
                <a:spcPct val="150000"/>
              </a:lnSpc>
            </a:pP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Nếu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 số sau hàng quy tròn nhỏ hơn 5 thì ta thay nó và các chữ số bên phải nó bởi chữ số </a:t>
            </a: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vi-VN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Nếu </a:t>
            </a: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 sau hàng quy tròn lớn hơn hoặc bằng 5 thì ta cũng làm tròn như trên, nhưng cộng thêm </a:t>
            </a: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 vị vào chữ số của hàng quy tròn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97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145552" y="6299006"/>
            <a:ext cx="22390812" cy="196078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54"/>
          <p:cNvGrpSpPr/>
          <p:nvPr/>
        </p:nvGrpSpPr>
        <p:grpSpPr>
          <a:xfrm>
            <a:off x="562363" y="2601777"/>
            <a:ext cx="22699730" cy="3562696"/>
            <a:chOff x="1268078" y="3405486"/>
            <a:chExt cx="22602713" cy="3562696"/>
          </a:xfrm>
        </p:grpSpPr>
        <p:sp>
          <p:nvSpPr>
            <p:cNvPr id="40" name="Rounded Rectangle 39"/>
            <p:cNvSpPr/>
            <p:nvPr/>
          </p:nvSpPr>
          <p:spPr>
            <a:xfrm>
              <a:off x="1532360" y="3579401"/>
              <a:ext cx="22338431" cy="33887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1" name="Group 70"/>
          <p:cNvGrpSpPr/>
          <p:nvPr/>
        </p:nvGrpSpPr>
        <p:grpSpPr>
          <a:xfrm>
            <a:off x="562363" y="1735509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267215" y="3027594"/>
                <a:ext cx="18087363" cy="31954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u="none" strike="noStrike" spc="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 diện tích hình tròn có bán kính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𝐫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𝐜𝐦</m:t>
                    </m:r>
                  </m:oMath>
                </a14:m>
                <a:r>
                  <a:rPr lang="en-US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742950" indent="-7429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endParaRPr lang="en-US" sz="4400" b="1" i="1" dirty="0" smtClean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742950" indent="-7429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ần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 err="1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</m:t>
                    </m:r>
                  </m:oMath>
                </a14:m>
                <a:endParaRPr lang="en-US" sz="4400" b="1" i="1" dirty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15" y="3027594"/>
                <a:ext cx="18087363" cy="3195490"/>
              </a:xfrm>
              <a:prstGeom prst="rect">
                <a:avLst/>
              </a:prstGeom>
              <a:blipFill>
                <a:blip r:embed="rId3"/>
                <a:stretch>
                  <a:fillRect l="-1382" t="-4580" r="-371" b="-6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54"/>
          <p:cNvGrpSpPr/>
          <p:nvPr/>
        </p:nvGrpSpPr>
        <p:grpSpPr>
          <a:xfrm>
            <a:off x="622206" y="8408971"/>
            <a:ext cx="22699730" cy="4887242"/>
            <a:chOff x="1268078" y="3405486"/>
            <a:chExt cx="22106109" cy="4887242"/>
          </a:xfrm>
        </p:grpSpPr>
        <p:sp>
          <p:nvSpPr>
            <p:cNvPr id="77" name="Rounded Rectangle 76"/>
            <p:cNvSpPr/>
            <p:nvPr/>
          </p:nvSpPr>
          <p:spPr>
            <a:xfrm>
              <a:off x="1532360" y="3579402"/>
              <a:ext cx="21841827" cy="47133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8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3833444" y="8408971"/>
            <a:ext cx="18773164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850" algn="just">
              <a:lnSpc>
                <a:spcPct val="150000"/>
              </a:lnSpc>
              <a:spcAft>
                <a:spcPts val="0"/>
              </a:spcAft>
            </a:pPr>
            <a:r>
              <a:rPr lang="en-US" sz="4400" b="1" i="1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ền</a:t>
            </a:r>
            <a:r>
              <a:rPr lang="en-US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4400" b="1" i="1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ô </a:t>
            </a:r>
            <a:r>
              <a:rPr lang="en-US" sz="4400" b="1" i="1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endParaRPr lang="vi-VN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487627" y="6538720"/>
                <a:ext cx="21753908" cy="16767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 hình tròn: </a:t>
                </a:r>
                <a14:m>
                  <m:oMath xmlns:m="http://schemas.openxmlformats.org/officeDocument/2006/math"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vi-VN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vi-VN" sz="4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𝐦</m:t>
                        </m:r>
                      </m:e>
                      <m:sup>
                        <m:r>
                          <a:rPr lang="vi-VN" sz="44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400" b="1" i="1" dirty="0" smtClean="0">
                  <a:solidFill>
                    <a:srgbClr val="0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vi-VN" sz="4400" b="1" i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 hình tròn: </a:t>
                </a:r>
                <a14:m>
                  <m:oMath xmlns:m="http://schemas.openxmlformats.org/officeDocument/2006/math"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𝐒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𝝅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400" b="1" i="1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𝒓</m:t>
                        </m:r>
                      </m:e>
                      <m:sup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 i="1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400" b="1" i="0" u="none" strike="noStrike" spc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𝟔</m:t>
                    </m:r>
                    <m:sSup>
                      <m:sSupPr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𝐜𝐦</m:t>
                        </m:r>
                      </m:e>
                      <m:sup>
                        <m:r>
                          <a:rPr lang="vi-VN" sz="4400" b="1" i="0" u="none" strike="noStrike" spc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627" y="6538720"/>
                <a:ext cx="21753908" cy="1676741"/>
              </a:xfrm>
              <a:prstGeom prst="rect">
                <a:avLst/>
              </a:prstGeom>
              <a:blipFill>
                <a:blip r:embed="rId4"/>
                <a:stretch>
                  <a:fillRect t="-8000" b="-12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3833222"/>
                  </p:ext>
                </p:extLst>
              </p:nvPr>
            </p:nvGraphicFramePr>
            <p:xfrm>
              <a:off x="1128946" y="9591064"/>
              <a:ext cx="22112590" cy="35086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92254">
                      <a:extLst>
                        <a:ext uri="{9D8B030D-6E8A-4147-A177-3AD203B41FA5}">
                          <a16:colId xmlns:a16="http://schemas.microsoft.com/office/drawing/2014/main" val="692937784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655138153"/>
                        </a:ext>
                      </a:extLst>
                    </a:gridCol>
                    <a:gridCol w="3581936">
                      <a:extLst>
                        <a:ext uri="{9D8B030D-6E8A-4147-A177-3AD203B41FA5}">
                          <a16:colId xmlns:a16="http://schemas.microsoft.com/office/drawing/2014/main" val="2837545742"/>
                        </a:ext>
                      </a:extLst>
                    </a:gridCol>
                  </a:tblGrid>
                  <a:tr h="877159"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Thông</a:t>
                          </a:r>
                          <a:r>
                            <a:rPr lang="en-US" sz="4400" b="1" baseline="0" dirty="0" smtClean="0"/>
                            <a:t> tin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Số</a:t>
                          </a:r>
                          <a:r>
                            <a:rPr lang="en-US" sz="4400" b="1" dirty="0" smtClean="0"/>
                            <a:t> </a:t>
                          </a:r>
                          <a:r>
                            <a:rPr lang="en-US" sz="4400" b="1" dirty="0" err="1" smtClean="0"/>
                            <a:t>đúng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Số</a:t>
                          </a:r>
                          <a:r>
                            <a:rPr lang="en-US" sz="4400" b="1" dirty="0" smtClean="0"/>
                            <a:t> </a:t>
                          </a:r>
                          <a:r>
                            <a:rPr lang="en-US" sz="4400" b="1" dirty="0" err="1" smtClean="0"/>
                            <a:t>gầ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úng</a:t>
                          </a:r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703804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 smtClean="0"/>
                            <a:t>Bá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kín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ườ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Xíc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ạo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của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ái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ấ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là</a:t>
                          </a:r>
                          <a:r>
                            <a:rPr lang="en-US" sz="4400" b="1" baseline="0" dirty="0" smtClean="0"/>
                            <a:t> 6378km</a:t>
                          </a:r>
                          <a:endParaRPr lang="en-US" sz="44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38602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Khoả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các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ừ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Mặ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ă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ế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ái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ấ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là</a:t>
                          </a:r>
                          <a:r>
                            <a:rPr lang="en-US" sz="4400" b="1" baseline="0" dirty="0" smtClean="0"/>
                            <a:t> 384 400km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4436223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4400" b="1" dirty="0" smtClean="0">
                              <a:solidFill>
                                <a:srgbClr val="000000"/>
                              </a:solidFill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𝐦</m:t>
                              </m:r>
                              <m:r>
                                <a:rPr lang="en-US" sz="4400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𝟎𝟎𝐜𝐦</m:t>
                              </m:r>
                            </m:oMath>
                          </a14:m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856866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43833222"/>
                  </p:ext>
                </p:extLst>
              </p:nvPr>
            </p:nvGraphicFramePr>
            <p:xfrm>
              <a:off x="1128946" y="9591064"/>
              <a:ext cx="22112590" cy="350863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092254">
                      <a:extLst>
                        <a:ext uri="{9D8B030D-6E8A-4147-A177-3AD203B41FA5}">
                          <a16:colId xmlns:a16="http://schemas.microsoft.com/office/drawing/2014/main" val="692937784"/>
                        </a:ext>
                      </a:extLst>
                    </a:gridCol>
                    <a:gridCol w="2438400">
                      <a:extLst>
                        <a:ext uri="{9D8B030D-6E8A-4147-A177-3AD203B41FA5}">
                          <a16:colId xmlns:a16="http://schemas.microsoft.com/office/drawing/2014/main" val="3655138153"/>
                        </a:ext>
                      </a:extLst>
                    </a:gridCol>
                    <a:gridCol w="3581936">
                      <a:extLst>
                        <a:ext uri="{9D8B030D-6E8A-4147-A177-3AD203B41FA5}">
                          <a16:colId xmlns:a16="http://schemas.microsoft.com/office/drawing/2014/main" val="2837545742"/>
                        </a:ext>
                      </a:extLst>
                    </a:gridCol>
                  </a:tblGrid>
                  <a:tr h="877159"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Thông</a:t>
                          </a:r>
                          <a:r>
                            <a:rPr lang="en-US" sz="4400" b="1" baseline="0" dirty="0" smtClean="0"/>
                            <a:t> tin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Số</a:t>
                          </a:r>
                          <a:r>
                            <a:rPr lang="en-US" sz="4400" b="1" dirty="0" smtClean="0"/>
                            <a:t> </a:t>
                          </a:r>
                          <a:r>
                            <a:rPr lang="en-US" sz="4400" b="1" dirty="0" err="1" smtClean="0"/>
                            <a:t>đúng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Số</a:t>
                          </a:r>
                          <a:r>
                            <a:rPr lang="en-US" sz="4400" b="1" dirty="0" smtClean="0"/>
                            <a:t> </a:t>
                          </a:r>
                          <a:r>
                            <a:rPr lang="en-US" sz="4400" b="1" dirty="0" err="1" smtClean="0"/>
                            <a:t>gầ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úng</a:t>
                          </a:r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16703804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pPr marL="0" marR="0" lvl="0" indent="0" algn="l" defTabSz="18288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4400" b="1" dirty="0" err="1" smtClean="0"/>
                            <a:t>Bá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kín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ườ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Xíc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ạo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của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ái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ấ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là</a:t>
                          </a:r>
                          <a:r>
                            <a:rPr lang="en-US" sz="4400" b="1" baseline="0" dirty="0" smtClean="0"/>
                            <a:t> 6378km</a:t>
                          </a:r>
                          <a:endParaRPr lang="en-US" sz="44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38602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r>
                            <a:rPr lang="en-US" sz="4400" b="1" dirty="0" err="1" smtClean="0"/>
                            <a:t>Khoả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cách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ừ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Mặ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ăng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ến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Trái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Đất</a:t>
                          </a:r>
                          <a:r>
                            <a:rPr lang="en-US" sz="4400" b="1" baseline="0" dirty="0" smtClean="0"/>
                            <a:t> </a:t>
                          </a:r>
                          <a:r>
                            <a:rPr lang="en-US" sz="4400" b="1" baseline="0" dirty="0" err="1" smtClean="0"/>
                            <a:t>là</a:t>
                          </a:r>
                          <a:r>
                            <a:rPr lang="en-US" sz="4400" b="1" baseline="0" dirty="0" smtClean="0"/>
                            <a:t> 384 400km</a:t>
                          </a:r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14436223"/>
                      </a:ext>
                    </a:extLst>
                  </a:tr>
                  <a:tr h="8771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38" t="-313889" r="-37576" b="-201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44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4856866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221200" y="10387094"/>
            <a:ext cx="6037736" cy="2712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6" grpId="0" build="p"/>
      <p:bldP spid="10" grpId="0"/>
      <p:bldP spid="16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RÒN 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101465" y="2971800"/>
            <a:ext cx="18481936" cy="830997"/>
            <a:chOff x="888739" y="1892299"/>
            <a:chExt cx="18481936" cy="830995"/>
          </a:xfrm>
        </p:grpSpPr>
        <p:sp>
          <p:nvSpPr>
            <p:cNvPr id="63" name="Rounded Rectangle 62"/>
            <p:cNvSpPr/>
            <p:nvPr/>
          </p:nvSpPr>
          <p:spPr>
            <a:xfrm>
              <a:off x="888739" y="1905000"/>
              <a:ext cx="118453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quy tắc làm tròn 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6" name="Rectangle 6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939344" y="8300331"/>
            <a:ext cx="22390812" cy="503466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7" name="Group 54"/>
          <p:cNvGrpSpPr/>
          <p:nvPr/>
        </p:nvGrpSpPr>
        <p:grpSpPr>
          <a:xfrm>
            <a:off x="685800" y="4343400"/>
            <a:ext cx="22699730" cy="3215770"/>
            <a:chOff x="1268078" y="3405486"/>
            <a:chExt cx="22602713" cy="3215770"/>
          </a:xfrm>
        </p:grpSpPr>
        <p:sp>
          <p:nvSpPr>
            <p:cNvPr id="68" name="Rounded Rectangle 67"/>
            <p:cNvSpPr/>
            <p:nvPr/>
          </p:nvSpPr>
          <p:spPr>
            <a:xfrm>
              <a:off x="1532360" y="3579401"/>
              <a:ext cx="22338431" cy="30418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9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7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7" name="Rectangle 7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691937" y="5258476"/>
                <a:ext cx="16958263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93800" indent="-742950" algn="just">
                  <a:lnSpc>
                    <a:spcPct val="150000"/>
                  </a:lnSpc>
                  <a:spcAft>
                    <a:spcPts val="0"/>
                  </a:spcAft>
                  <a:buAutoNum type="alphaLcPeriod"/>
                </a:pP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𝟔𝟒𝟓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hàng phần </a:t>
                </a:r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ăm.</a:t>
                </a:r>
              </a:p>
              <a:p>
                <a:pPr marL="1193800" indent="-742950" algn="just">
                  <a:lnSpc>
                    <a:spcPct val="150000"/>
                  </a:lnSpc>
                  <a:spcAft>
                    <a:spcPts val="0"/>
                  </a:spcAft>
                  <a:buAutoNum type="alphaLcPeriod"/>
                </a:pPr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 số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𝒚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𝟑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𝟓𝟑𝟕𝟖𝟗</m:t>
                    </m:r>
                  </m:oMath>
                </a14:m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hàng phần nghìn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937" y="5258476"/>
                <a:ext cx="16958263" cy="2123658"/>
              </a:xfrm>
              <a:prstGeom prst="rect">
                <a:avLst/>
              </a:prstGeom>
              <a:blipFill rotWithShape="0">
                <a:blip r:embed="rId5"/>
                <a:stretch>
                  <a:fillRect b="-66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3864149" y="9144000"/>
                <a:ext cx="18233851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193800" indent="-742950" algn="just">
                  <a:lnSpc>
                    <a:spcPct val="150000"/>
                  </a:lnSpc>
                  <a:spcAft>
                    <a:spcPts val="0"/>
                  </a:spcAft>
                  <a:buAutoNum type="alphaLcPeriod"/>
                </a:pP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đến hàng phần trăm 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ủ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𝟔𝟒𝟓</m:t>
                    </m:r>
                  </m:oMath>
                </a14:m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𝟔</m:t>
                    </m:r>
                  </m:oMath>
                </a14:m>
                <a:endParaRPr lang="vi-VN" sz="4400" b="1" dirty="0" smtClean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193800" indent="-742950" algn="just">
                  <a:lnSpc>
                    <a:spcPct val="150000"/>
                  </a:lnSpc>
                  <a:spcAft>
                    <a:spcPts val="0"/>
                  </a:spcAft>
                  <a:buAutoNum type="alphaLcPeriod"/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đến hàng phần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ìn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𝟑𝟕𝟖𝟗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𝟑𝟖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149" y="9144000"/>
                <a:ext cx="18233851" cy="2123658"/>
              </a:xfrm>
              <a:prstGeom prst="rect">
                <a:avLst/>
              </a:prstGeom>
              <a:blipFill>
                <a:blip r:embed="rId6"/>
                <a:stretch>
                  <a:fillRect b="-6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24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RÒN 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1064241" y="2971800"/>
            <a:ext cx="18519160" cy="830997"/>
            <a:chOff x="851515" y="1892299"/>
            <a:chExt cx="18519160" cy="830995"/>
          </a:xfrm>
        </p:grpSpPr>
        <p:sp>
          <p:nvSpPr>
            <p:cNvPr id="63" name="Rounded Rectangle 62"/>
            <p:cNvSpPr/>
            <p:nvPr/>
          </p:nvSpPr>
          <p:spPr>
            <a:xfrm>
              <a:off x="851515" y="1905000"/>
              <a:ext cx="122176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quy tắc làm tròn 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81000" y="4185888"/>
            <a:ext cx="23005881" cy="8691912"/>
            <a:chOff x="1076414" y="4334859"/>
            <a:chExt cx="22320246" cy="6627925"/>
          </a:xfrm>
        </p:grpSpPr>
        <p:grpSp>
          <p:nvGrpSpPr>
            <p:cNvPr id="45" name="Group 5"/>
            <p:cNvGrpSpPr/>
            <p:nvPr/>
          </p:nvGrpSpPr>
          <p:grpSpPr>
            <a:xfrm>
              <a:off x="1527934" y="4624704"/>
              <a:ext cx="21868726" cy="6338080"/>
              <a:chOff x="635441" y="1065676"/>
              <a:chExt cx="8611674" cy="2495330"/>
            </a:xfrm>
          </p:grpSpPr>
          <p:sp>
            <p:nvSpPr>
              <p:cNvPr id="102" name="Rounded Rectangle 101"/>
              <p:cNvSpPr/>
              <p:nvPr/>
            </p:nvSpPr>
            <p:spPr>
              <a:xfrm>
                <a:off x="635441" y="1065676"/>
                <a:ext cx="8611674" cy="2495330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6" name="Group 65"/>
            <p:cNvGrpSpPr/>
            <p:nvPr/>
          </p:nvGrpSpPr>
          <p:grpSpPr>
            <a:xfrm>
              <a:off x="1076414" y="4334859"/>
              <a:ext cx="4411573" cy="800219"/>
              <a:chOff x="166396" y="8712046"/>
              <a:chExt cx="4411573" cy="800219"/>
            </a:xfrm>
          </p:grpSpPr>
          <p:sp>
            <p:nvSpPr>
              <p:cNvPr id="47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8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0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49" name="TextBox 48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5" name="TextBox 104"/>
          <p:cNvSpPr txBox="1"/>
          <p:nvPr/>
        </p:nvSpPr>
        <p:spPr>
          <a:xfrm>
            <a:off x="1105118" y="4948170"/>
            <a:ext cx="20934364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</a:pPr>
            <a:r>
              <a:rPr lang="vi-VN" sz="48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 tắc làm tròn số</a:t>
            </a:r>
          </a:p>
          <a:p>
            <a:pPr algn="just">
              <a:lnSpc>
                <a:spcPct val="200000"/>
              </a:lnSpc>
              <a:buFont typeface="Arial" charset="0"/>
              <a:buChar char="•"/>
            </a:pP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 số sau hàng quy tròn nhỏ hơn 5 thì ta thay nó và các chữ số bên phải nó bởi chữ số </a:t>
            </a: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vi-VN" sz="44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algn="just">
              <a:lnSpc>
                <a:spcPct val="200000"/>
              </a:lnSpc>
              <a:buFont typeface="Arial" charset="0"/>
              <a:buChar char="•"/>
            </a:pPr>
            <a:r>
              <a:rPr lang="vi-VN" sz="4400" b="1" i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i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 </a:t>
            </a:r>
            <a:r>
              <a:rPr lang="vi-VN" sz="4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 </a:t>
            </a: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 sau hàng quy tròn lớn hơn hoặc bằng 5 thì ta cũng làm tròn như trên, nhưng cộng thêm  một đơn vị vào chữ số của hàng quy tròn.</a:t>
            </a:r>
            <a:endParaRPr lang="vi-VN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535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RÒN 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990600" y="2895600"/>
            <a:ext cx="18519160" cy="830997"/>
            <a:chOff x="851515" y="1892299"/>
            <a:chExt cx="18519160" cy="830995"/>
          </a:xfrm>
        </p:grpSpPr>
        <p:sp>
          <p:nvSpPr>
            <p:cNvPr id="63" name="Rounded Rectangle 62"/>
            <p:cNvSpPr/>
            <p:nvPr/>
          </p:nvSpPr>
          <p:spPr>
            <a:xfrm>
              <a:off x="851515" y="1905000"/>
              <a:ext cx="122176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quy tắc làm tròn số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992617" y="5926516"/>
            <a:ext cx="22390812" cy="132734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54"/>
          <p:cNvGrpSpPr/>
          <p:nvPr/>
        </p:nvGrpSpPr>
        <p:grpSpPr>
          <a:xfrm>
            <a:off x="683699" y="3986120"/>
            <a:ext cx="22699730" cy="1780536"/>
            <a:chOff x="1268078" y="3405486"/>
            <a:chExt cx="22602713" cy="1780536"/>
          </a:xfrm>
        </p:grpSpPr>
        <p:sp>
          <p:nvSpPr>
            <p:cNvPr id="33" name="Rounded Rectangle 32"/>
            <p:cNvSpPr/>
            <p:nvPr/>
          </p:nvSpPr>
          <p:spPr>
            <a:xfrm>
              <a:off x="1532360" y="3579402"/>
              <a:ext cx="22338431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4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250671" y="3527166"/>
                <a:ext cx="22221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</a:p>
            </p:txBody>
          </p:sp>
          <p:grpSp>
            <p:nvGrpSpPr>
              <p:cNvPr id="3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8" name="Rectangle 3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4315436" y="4745773"/>
                <a:ext cx="18087363" cy="816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i="1" dirty="0" smtClean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quy tròn đến hàng chục nghìn của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𝟓𝟒𝟐𝟒𝟕𝟑𝟐</m:t>
                    </m:r>
                  </m:oMath>
                </a14:m>
                <a:endParaRPr lang="vi-VN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36" y="4745773"/>
                <a:ext cx="18087363" cy="816827"/>
              </a:xfrm>
              <a:prstGeom prst="rect">
                <a:avLst/>
              </a:prstGeom>
              <a:blipFill>
                <a:blip r:embed="rId3"/>
                <a:stretch>
                  <a:fillRect t="-17910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54"/>
          <p:cNvGrpSpPr/>
          <p:nvPr/>
        </p:nvGrpSpPr>
        <p:grpSpPr>
          <a:xfrm>
            <a:off x="683699" y="7602915"/>
            <a:ext cx="22699730" cy="1821601"/>
            <a:chOff x="1268078" y="3405486"/>
            <a:chExt cx="22106109" cy="1821601"/>
          </a:xfrm>
        </p:grpSpPr>
        <p:sp>
          <p:nvSpPr>
            <p:cNvPr id="91" name="Rounded Rectangle 90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2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3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250671" y="3527166"/>
                <a:ext cx="217334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Rectangle 126"/>
              <p:cNvSpPr/>
              <p:nvPr/>
            </p:nvSpPr>
            <p:spPr>
              <a:xfrm>
                <a:off x="1334692" y="6166230"/>
                <a:ext cx="21753908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đến hàng chục nghìn của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𝟓𝟒𝟐𝟒𝟕𝟑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𝟓𝟒𝟐𝟎𝟎𝟎</m:t>
                    </m:r>
                    <m:r>
                      <a:rPr lang="vi-VN" sz="4400" b="1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7" name="Rectangle 1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692" y="6166230"/>
                <a:ext cx="21753908" cy="759375"/>
              </a:xfrm>
              <a:prstGeom prst="rect">
                <a:avLst/>
              </a:prstGeom>
              <a:blipFill rotWithShape="0">
                <a:blip r:embed="rId4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3369427B-44A0-401C-8EEB-49304BD021F0}"/>
                  </a:ext>
                </a:extLst>
              </p:cNvPr>
              <p:cNvSpPr/>
              <p:nvPr/>
            </p:nvSpPr>
            <p:spPr>
              <a:xfrm>
                <a:off x="1002588" y="9801085"/>
                <a:ext cx="22390812" cy="353391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đến hàng phần trăm của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𝟐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𝟔𝟎𝟑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𝟐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𝟒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đến hàng phần trăm của 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𝟓𝟏𝟐𝟒</m:t>
                    </m:r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𝟓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3369427B-44A0-401C-8EEB-49304BD02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588" y="9801085"/>
                <a:ext cx="22390812" cy="3533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86201" y="8153400"/>
                <a:ext cx="20421599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quy tròn đến hàng phần tr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𝒙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𝟐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𝟑𝟔𝟎𝟑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𝟓𝟏𝟐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1" y="8153400"/>
                <a:ext cx="20421599" cy="1107996"/>
              </a:xfrm>
              <a:prstGeom prst="rect">
                <a:avLst/>
              </a:prstGeom>
              <a:blipFill rotWithShape="0">
                <a:blip r:embed="rId6"/>
                <a:stretch>
                  <a:fillRect b="-132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754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89" grpId="0"/>
      <p:bldP spid="127" grpId="0"/>
      <p:bldP spid="159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RÒN 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990600" y="2895600"/>
            <a:ext cx="18519160" cy="830997"/>
            <a:chOff x="851515" y="1892299"/>
            <a:chExt cx="18519160" cy="830995"/>
          </a:xfrm>
        </p:grpSpPr>
        <p:sp>
          <p:nvSpPr>
            <p:cNvPr id="63" name="Rounded Rectangle 62"/>
            <p:cNvSpPr/>
            <p:nvPr/>
          </p:nvSpPr>
          <p:spPr>
            <a:xfrm>
              <a:off x="851515" y="1905000"/>
              <a:ext cx="122176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viết số quy tròn căn cứ vào độ chính xác cho trướ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221760" y="3885683"/>
            <a:ext cx="21028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 Độ chính xác của số gần đúng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7" name="Group 146"/>
          <p:cNvGrpSpPr/>
          <p:nvPr/>
        </p:nvGrpSpPr>
        <p:grpSpPr>
          <a:xfrm>
            <a:off x="838200" y="4648200"/>
            <a:ext cx="22533240" cy="4572000"/>
            <a:chOff x="1076414" y="4334859"/>
            <a:chExt cx="22533240" cy="3568169"/>
          </a:xfrm>
        </p:grpSpPr>
        <p:grpSp>
          <p:nvGrpSpPr>
            <p:cNvPr id="148" name="Group 5"/>
            <p:cNvGrpSpPr/>
            <p:nvPr/>
          </p:nvGrpSpPr>
          <p:grpSpPr>
            <a:xfrm>
              <a:off x="1533269" y="4671091"/>
              <a:ext cx="22076385" cy="3231937"/>
              <a:chOff x="637542" y="1083939"/>
              <a:chExt cx="8693448" cy="1272428"/>
            </a:xfrm>
          </p:grpSpPr>
          <p:sp>
            <p:nvSpPr>
              <p:cNvPr id="166" name="Rounded Rectangle 165"/>
              <p:cNvSpPr/>
              <p:nvPr/>
            </p:nvSpPr>
            <p:spPr>
              <a:xfrm>
                <a:off x="637542" y="1083939"/>
                <a:ext cx="8693448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67" name="TextBox 16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49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15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2" name="TextBox 151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Rectangle 167"/>
              <p:cNvSpPr/>
              <p:nvPr/>
            </p:nvSpPr>
            <p:spPr>
              <a:xfrm>
                <a:off x="1475679" y="5726025"/>
                <a:ext cx="9876422" cy="7509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𝒂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gần đúng của số đúng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acc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8" name="Rectangle 1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79" y="5726025"/>
                <a:ext cx="9876422" cy="750975"/>
              </a:xfrm>
              <a:prstGeom prst="rect">
                <a:avLst/>
              </a:prstGeom>
              <a:blipFill>
                <a:blip r:embed="rId3"/>
                <a:stretch>
                  <a:fillRect t="-16935" r="-1296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98600" y="6537840"/>
                <a:ext cx="20698943" cy="750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∆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vi-VN" sz="4000" b="1" i="1"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−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d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sai số tuyệt đối của số gần đúng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𝒂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8600" y="6537840"/>
                <a:ext cx="20698943" cy="750975"/>
              </a:xfrm>
              <a:prstGeom prst="rect">
                <a:avLst/>
              </a:prstGeom>
              <a:blipFill rotWithShape="0">
                <a:blip r:embed="rId4"/>
                <a:stretch>
                  <a:fillRect t="-16935" b="-250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446642" y="7416577"/>
                <a:ext cx="20803758" cy="14096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∆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vi-VN" sz="4000" b="1" i="1"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  <a:ea typeface="MS Mincho" panose="02020609040205080304" pitchFamily="49" charset="-128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−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d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≤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𝒅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ì ta nói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𝐚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gần đúng củ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acc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độ chính xác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𝒅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ớc viết gọn là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acc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𝒂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±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𝒅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642" y="7416577"/>
                <a:ext cx="20803758" cy="1409617"/>
              </a:xfrm>
              <a:prstGeom prst="rect">
                <a:avLst/>
              </a:prstGeom>
              <a:blipFill>
                <a:blip r:embed="rId5"/>
                <a:stretch>
                  <a:fillRect t="-9091" b="-13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1" name="Group 54"/>
          <p:cNvGrpSpPr/>
          <p:nvPr/>
        </p:nvGrpSpPr>
        <p:grpSpPr>
          <a:xfrm>
            <a:off x="990599" y="9601200"/>
            <a:ext cx="22380841" cy="3750975"/>
            <a:chOff x="1268078" y="3405486"/>
            <a:chExt cx="22106109" cy="3750975"/>
          </a:xfrm>
        </p:grpSpPr>
        <p:sp>
          <p:nvSpPr>
            <p:cNvPr id="172" name="Rounded Rectangle 171"/>
            <p:cNvSpPr/>
            <p:nvPr/>
          </p:nvSpPr>
          <p:spPr>
            <a:xfrm>
              <a:off x="1532360" y="3579402"/>
              <a:ext cx="21841827" cy="357705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3" name="Group 67"/>
            <p:cNvGrpSpPr/>
            <p:nvPr/>
          </p:nvGrpSpPr>
          <p:grpSpPr>
            <a:xfrm>
              <a:off x="1268078" y="3405486"/>
              <a:ext cx="3118753" cy="940513"/>
              <a:chOff x="1311958" y="3405486"/>
              <a:chExt cx="3118753" cy="940513"/>
            </a:xfrm>
          </p:grpSpPr>
          <p:sp>
            <p:nvSpPr>
              <p:cNvPr id="174" name="Freeform 20"/>
              <p:cNvSpPr>
                <a:spLocks/>
              </p:cNvSpPr>
              <p:nvPr/>
            </p:nvSpPr>
            <p:spPr bwMode="auto">
              <a:xfrm rot="5400000">
                <a:off x="2854996" y="2737472"/>
                <a:ext cx="793395" cy="2358035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>
                <a:off x="2250671" y="3527166"/>
                <a:ext cx="180804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7" name="Rectangle 17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96714" y="10287000"/>
                <a:ext cx="22067067" cy="3067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0850">
                  <a:lnSpc>
                    <a:spcPct val="150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𝒂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𝟑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,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𝟏𝟒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số gần đúng củ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acc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𝝅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085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sSub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∆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𝒂</m:t>
                        </m:r>
                      </m:sub>
                    </m:sSub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d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𝝅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−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𝟑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𝟏𝟒</m:t>
                        </m:r>
                      </m:e>
                    </m:d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</m:ctrlPr>
                      </m:d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𝟑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𝟏𝟓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−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𝟑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,</m:t>
                        </m:r>
                        <m:r>
                          <a:rPr lang="vi-VN" sz="4000" b="1" i="1">
                            <a:latin typeface="Cambria Math" panose="02040503050406030204" pitchFamily="18" charset="0"/>
                            <a:ea typeface="MS Mincho" panose="02020609040205080304" pitchFamily="49" charset="-128"/>
                          </a:rPr>
                          <m:t>𝟏𝟒</m:t>
                        </m:r>
                      </m:e>
                    </m:d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𝟎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,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𝟎𝟏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vi-VN" sz="4000" b="1" dirty="0" smtClean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85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i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𝒂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𝟑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,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𝟏𝟒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giá trị gần đúng của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𝛑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ới độ chính xác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𝒅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𝟎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,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MS Mincho" panose="02020609040205080304" pitchFamily="49" charset="-128"/>
                      </a:rPr>
                      <m:t>𝟎𝟏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14" y="10287000"/>
                <a:ext cx="22067067" cy="3067506"/>
              </a:xfrm>
              <a:prstGeom prst="rect">
                <a:avLst/>
              </a:prstGeom>
              <a:blipFill rotWithShape="0">
                <a:blip r:embed="rId6"/>
                <a:stretch>
                  <a:fillRect b="-33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4617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Y TRÒN SỐ GẦN ĐÚNG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990599" y="2762581"/>
            <a:ext cx="18519160" cy="830997"/>
            <a:chOff x="851515" y="1892299"/>
            <a:chExt cx="18519160" cy="830995"/>
          </a:xfrm>
        </p:grpSpPr>
        <p:sp>
          <p:nvSpPr>
            <p:cNvPr id="63" name="Rounded Rectangle 62"/>
            <p:cNvSpPr/>
            <p:nvPr/>
          </p:nvSpPr>
          <p:spPr>
            <a:xfrm>
              <a:off x="851515" y="1905000"/>
              <a:ext cx="122176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 viết số quy tròn căn cứ vào độ chính xác cho trước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221759" y="3707303"/>
            <a:ext cx="210286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 Quy tròn số gần đúng căn cứ vào độ chính xác cho trước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71" name="Group 54"/>
          <p:cNvGrpSpPr/>
          <p:nvPr/>
        </p:nvGrpSpPr>
        <p:grpSpPr>
          <a:xfrm>
            <a:off x="990599" y="4648791"/>
            <a:ext cx="23088602" cy="1492190"/>
            <a:chOff x="1268078" y="3405486"/>
            <a:chExt cx="22805182" cy="1492190"/>
          </a:xfrm>
        </p:grpSpPr>
        <p:sp>
          <p:nvSpPr>
            <p:cNvPr id="172" name="Rounded Rectangle 171"/>
            <p:cNvSpPr/>
            <p:nvPr/>
          </p:nvSpPr>
          <p:spPr>
            <a:xfrm>
              <a:off x="1532360" y="3579403"/>
              <a:ext cx="22540900" cy="131827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3" name="Group 67"/>
            <p:cNvGrpSpPr/>
            <p:nvPr/>
          </p:nvGrpSpPr>
          <p:grpSpPr>
            <a:xfrm>
              <a:off x="1268078" y="3405486"/>
              <a:ext cx="3118753" cy="940513"/>
              <a:chOff x="1311958" y="3405486"/>
              <a:chExt cx="3118753" cy="940513"/>
            </a:xfrm>
          </p:grpSpPr>
          <p:sp>
            <p:nvSpPr>
              <p:cNvPr id="174" name="Freeform 20"/>
              <p:cNvSpPr>
                <a:spLocks/>
              </p:cNvSpPr>
              <p:nvPr/>
            </p:nvSpPr>
            <p:spPr bwMode="auto">
              <a:xfrm rot="5400000">
                <a:off x="2854996" y="2737472"/>
                <a:ext cx="793395" cy="2358035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" name="TextBox 174"/>
              <p:cNvSpPr txBox="1"/>
              <p:nvPr/>
            </p:nvSpPr>
            <p:spPr>
              <a:xfrm>
                <a:off x="2250671" y="3527166"/>
                <a:ext cx="180804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77" name="Rectangle 17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34083" y="4953048"/>
                <a:ext cx="2129450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850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 viết số quy tròn của số gần đúng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𝟒𝟔𝟑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𝟒𝟔𝟑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 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𝟎𝟏</m:t>
                    </m:r>
                  </m:oMath>
                </a14:m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4083" y="4953048"/>
                <a:ext cx="21294509" cy="1015663"/>
              </a:xfrm>
              <a:prstGeom prst="rect">
                <a:avLst/>
              </a:prstGeom>
              <a:blipFill rotWithShape="0">
                <a:blip r:embed="rId3"/>
                <a:stretch>
                  <a:fillRect b="-132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3369427B-44A0-401C-8EEB-49304BD021F0}"/>
                  </a:ext>
                </a:extLst>
              </p:cNvPr>
              <p:cNvSpPr/>
              <p:nvPr/>
            </p:nvSpPr>
            <p:spPr>
              <a:xfrm>
                <a:off x="1303334" y="6553200"/>
                <a:ext cx="22775867" cy="158721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độ chính xác đến hàng phần nghìn nên ta quy tròn số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𝟒𝟔𝟑</m:t>
                    </m:r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hàng phần trăm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quy tròn của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𝟓</m:t>
                    </m:r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69427B-44A0-401C-8EEB-49304BD02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334" y="6553200"/>
                <a:ext cx="22775867" cy="1587216"/>
              </a:xfrm>
              <a:prstGeom prst="rect">
                <a:avLst/>
              </a:prstGeom>
              <a:blipFill rotWithShape="0">
                <a:blip r:embed="rId4"/>
                <a:stretch>
                  <a:fillRect l="-936" t="-4962" b="-954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54"/>
          <p:cNvGrpSpPr/>
          <p:nvPr/>
        </p:nvGrpSpPr>
        <p:grpSpPr>
          <a:xfrm>
            <a:off x="914400" y="8610600"/>
            <a:ext cx="23088602" cy="2209800"/>
            <a:chOff x="1268078" y="3405486"/>
            <a:chExt cx="22805182" cy="2209800"/>
          </a:xfrm>
        </p:grpSpPr>
        <p:sp>
          <p:nvSpPr>
            <p:cNvPr id="76" name="Rounded Rectangle 75"/>
            <p:cNvSpPr/>
            <p:nvPr/>
          </p:nvSpPr>
          <p:spPr>
            <a:xfrm>
              <a:off x="1532360" y="3579403"/>
              <a:ext cx="22540900" cy="20358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7" name="Group 67"/>
            <p:cNvGrpSpPr/>
            <p:nvPr/>
          </p:nvGrpSpPr>
          <p:grpSpPr>
            <a:xfrm>
              <a:off x="1268078" y="3405486"/>
              <a:ext cx="3118753" cy="940513"/>
              <a:chOff x="1311958" y="3405486"/>
              <a:chExt cx="3118753" cy="940513"/>
            </a:xfrm>
          </p:grpSpPr>
          <p:sp>
            <p:nvSpPr>
              <p:cNvPr id="78" name="Freeform 20"/>
              <p:cNvSpPr>
                <a:spLocks/>
              </p:cNvSpPr>
              <p:nvPr/>
            </p:nvSpPr>
            <p:spPr bwMode="auto">
              <a:xfrm rot="5400000">
                <a:off x="2854996" y="2737472"/>
                <a:ext cx="793395" cy="2358035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2250671" y="3527166"/>
                <a:ext cx="180804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3848371" y="8839200"/>
                <a:ext cx="19011630" cy="20415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Hãy 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iết số quy tròn của số gần đúng trong những trường hợp sau :</a:t>
                </a:r>
              </a:p>
              <a:p>
                <a:pPr indent="450850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𝟕𝟒𝟓𝟐𝟗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𝟎𝟎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                                                     b)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𝟏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𝟓𝟔𝟑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±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𝟏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371" y="8839200"/>
                <a:ext cx="19011630" cy="2041585"/>
              </a:xfrm>
              <a:prstGeom prst="rect">
                <a:avLst/>
              </a:prstGeom>
              <a:blipFill rotWithShape="0">
                <a:blip r:embed="rId5"/>
                <a:stretch>
                  <a:fillRect b="-56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3369427B-44A0-401C-8EEB-49304BD021F0}"/>
                  </a:ext>
                </a:extLst>
              </p:cNvPr>
              <p:cNvSpPr/>
              <p:nvPr/>
            </p:nvSpPr>
            <p:spPr>
              <a:xfrm>
                <a:off x="1247512" y="11149424"/>
                <a:ext cx="22775867" cy="2205204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indent="45085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/ Số </a:t>
                </a:r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tròn của số gần đúng là 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𝟕𝟓𝟎𝟎𝟎</m:t>
                    </m:r>
                  </m:oMath>
                </a14:m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0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indent="450850"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</a:t>
                </a:r>
                <a:r>
                  <a:rPr lang="vi-VN" sz="4000" b="1" dirty="0" smtClean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ố </a:t>
                </a:r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 tròn của số gần đúng là 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𝟏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0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369427B-44A0-401C-8EEB-49304BD021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12" y="11149424"/>
                <a:ext cx="22775867" cy="2205204"/>
              </a:xfrm>
              <a:prstGeom prst="rect">
                <a:avLst/>
              </a:prstGeom>
              <a:blipFill rotWithShape="0">
                <a:blip r:embed="rId6"/>
                <a:stretch>
                  <a:fillRect b="-164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50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/>
      <p:bldP spid="8" grpId="0"/>
      <p:bldP spid="69" grpId="0" animBg="1"/>
      <p:bldP spid="106" grpId="0"/>
      <p:bldP spid="10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47400"/>
            <a:ext cx="22460788" cy="5775350"/>
            <a:chOff x="1339699" y="3480127"/>
            <a:chExt cx="22460788" cy="5775350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2460788" cy="5768938"/>
              <a:chOff x="1339699" y="3486539"/>
              <a:chExt cx="22460788" cy="5768938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2460788" cy="5559405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7569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3042043" cy="1685523"/>
            <a:chOff x="534987" y="1647866"/>
            <a:chExt cx="2552865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2552865" cy="754859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506356" y="1739456"/>
              <a:ext cx="1283801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1</a:t>
              </a: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882273" y="8686800"/>
            <a:ext cx="22678869" cy="4109696"/>
            <a:chOff x="1270511" y="5867400"/>
            <a:chExt cx="22678869" cy="4546685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1"/>
              <a:ext cx="22677170" cy="4275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18263553" y="5443484"/>
            <a:ext cx="1024140" cy="978082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59572" y="3139005"/>
                <a:ext cx="22501570" cy="31997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sử dụng máy tính bỏ túi với 10 chữ số thập phân ta được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e>
                    </m:rad>
                    <m:r>
                      <a:rPr lang="nl-NL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nl-NL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nl-NL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nl-NL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𝟐𝟖𝟒𝟐𝟕𝟏𝟐𝟓</m:t>
                    </m:r>
                  </m:oMath>
                </a14:m>
                <a:r>
                  <a:rPr lang="nl-NL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b="1" dirty="0" smtClean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</a:t>
                </a:r>
                <a:r>
                  <a:rPr lang="nl-NL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 gần đúng củ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e>
                    </m:rad>
                  </m:oMath>
                </a14:m>
                <a:r>
                  <a:rPr lang="nl-NL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hàng phần trăm là:</a:t>
                </a:r>
                <a:endParaRPr lang="vi-VN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29920" algn="just">
                  <a:lnSpc>
                    <a:spcPct val="150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</a:t>
                </a:r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𝟏</m:t>
                    </m:r>
                  </m:oMath>
                </a14:m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nl-NL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𝟐</m:t>
                    </m:r>
                  </m:oMath>
                </a14:m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</a:t>
                </a:r>
                <a:r>
                  <a:rPr lang="vi-VN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nl-NL" b="1" dirty="0" smtClean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𝟐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nl-NL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𝟖𝟑</m:t>
                    </m:r>
                  </m:oMath>
                </a14:m>
                <a:r>
                  <a:rPr lang="nl-NL" b="1" dirty="0"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72" y="3139005"/>
                <a:ext cx="22501570" cy="3199722"/>
              </a:xfrm>
              <a:prstGeom prst="rect">
                <a:avLst/>
              </a:prstGeom>
              <a:blipFill rotWithShape="0">
                <a:blip r:embed="rId2"/>
                <a:stretch>
                  <a:fillRect l="-1084" r="-1057" b="-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849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32666" y="1847400"/>
            <a:ext cx="22460788" cy="5775350"/>
            <a:chOff x="1339699" y="3480127"/>
            <a:chExt cx="22460788" cy="5775350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2460788" cy="5768938"/>
              <a:chOff x="1339699" y="3486539"/>
              <a:chExt cx="22460788" cy="5768938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2460788" cy="5559405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6756978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TRẮC NGHIỆM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19325" y="2057400"/>
            <a:ext cx="3042043" cy="1685523"/>
            <a:chOff x="534987" y="1647866"/>
            <a:chExt cx="2552865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2552865" cy="754859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9501" y="1739456"/>
              <a:ext cx="1497512" cy="536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Câu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0" name="Group 10"/>
          <p:cNvGrpSpPr/>
          <p:nvPr/>
        </p:nvGrpSpPr>
        <p:grpSpPr>
          <a:xfrm>
            <a:off x="882273" y="8593859"/>
            <a:ext cx="22678869" cy="4109696"/>
            <a:chOff x="1270511" y="5867400"/>
            <a:chExt cx="22678869" cy="4546685"/>
          </a:xfrm>
        </p:grpSpPr>
        <p:sp>
          <p:nvSpPr>
            <p:cNvPr id="31" name="Rounded Rectangle 30"/>
            <p:cNvSpPr/>
            <p:nvPr/>
          </p:nvSpPr>
          <p:spPr>
            <a:xfrm>
              <a:off x="1272210" y="6139011"/>
              <a:ext cx="22677170" cy="4275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" name="Oval 5"/>
          <p:cNvSpPr>
            <a:spLocks noChangeArrowheads="1"/>
          </p:cNvSpPr>
          <p:nvPr/>
        </p:nvSpPr>
        <p:spPr bwMode="auto">
          <a:xfrm>
            <a:off x="4450392" y="4539221"/>
            <a:ext cx="862647" cy="818981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059572" y="3139005"/>
                <a:ext cx="22501570" cy="22191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 algn="just">
                  <a:lnSpc>
                    <a:spcPct val="150000"/>
                  </a:lnSpc>
                  <a:spcAft>
                    <a:spcPts val="0"/>
                  </a:spcAft>
                  <a:buClr>
                    <a:srgbClr val="0000FF"/>
                  </a:buClr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Viết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 trị gần đúng của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rad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 phần trăm.</a:t>
                </a:r>
              </a:p>
              <a:p>
                <a:pPr marL="629920" algn="just">
                  <a:lnSpc>
                    <a:spcPct val="150000"/>
                  </a:lnSpc>
                  <a:spcAft>
                    <a:spcPts val="8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𝟕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nl-NL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vi-VN" sz="4400" b="1" dirty="0" smtClean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D</a:t>
                </a:r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𝟐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9572" y="3139005"/>
                <a:ext cx="22501570" cy="2219197"/>
              </a:xfrm>
              <a:prstGeom prst="rect">
                <a:avLst/>
              </a:prstGeom>
              <a:blipFill rotWithShape="0">
                <a:blip r:embed="rId2"/>
                <a:stretch>
                  <a:fillRect b="-604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13905" y="9961425"/>
                <a:ext cx="11686020" cy="765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 dụng máy tính ta có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rad>
                    <m:r>
                      <a:rPr lang="nl-NL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𝟔𝟐𝟐𝟕𝟕𝟔𝟔</m:t>
                    </m:r>
                    <m:r>
                      <a:rPr lang="vi-VN" sz="4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…</m:t>
                    </m:r>
                  </m:oMath>
                </a14:m>
                <a:r>
                  <a:rPr lang="nl-NL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3905" y="9961425"/>
                <a:ext cx="11686020" cy="765915"/>
              </a:xfrm>
              <a:prstGeom prst="rect">
                <a:avLst/>
              </a:prstGeom>
              <a:blipFill rotWithShape="0">
                <a:blip r:embed="rId3"/>
                <a:stretch>
                  <a:fillRect l="-1878" t="-7937" b="-3174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2269356" y="10892545"/>
                <a:ext cx="18914243" cy="765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giá trị gần đúng của</a:t>
                </a:r>
                <a14:m>
                  <m:oMath xmlns:m="http://schemas.openxmlformats.org/officeDocument/2006/math">
                    <m:r>
                      <a:rPr lang="vi-VN" sz="4000" b="1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nl-NL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rad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vi-VN" sz="40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ến hàng phần trăm là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𝟑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vi-VN" sz="40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𝟔</m:t>
                    </m:r>
                  </m:oMath>
                </a14:m>
                <a:endParaRPr lang="vi-VN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356" y="10892545"/>
                <a:ext cx="18914243" cy="765915"/>
              </a:xfrm>
              <a:prstGeom prst="rect">
                <a:avLst/>
              </a:prstGeom>
              <a:blipFill rotWithShape="0">
                <a:blip r:embed="rId4"/>
                <a:stretch>
                  <a:fillRect l="-1128" t="-8000" b="-3280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3577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0" grpId="0"/>
      <p:bldP spid="13" grpId="0"/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2586</TotalTime>
  <Words>1559</Words>
  <Application>Microsoft Office PowerPoint</Application>
  <PresentationFormat>Custom</PresentationFormat>
  <Paragraphs>136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MS Mincho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est xyz</cp:lastModifiedBy>
  <cp:revision>251</cp:revision>
  <dcterms:created xsi:type="dcterms:W3CDTF">2013-08-31T11:42:51Z</dcterms:created>
  <dcterms:modified xsi:type="dcterms:W3CDTF">2021-08-26T17:30:19Z</dcterms:modified>
</cp:coreProperties>
</file>